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183B8A" w:rsidRPr="009C5D57" w:rsidTr="00F004A2">
        <w:tc>
          <w:tcPr>
            <w:tcW w:w="3209" w:type="dxa"/>
          </w:tcPr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ày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ạn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……………</w:t>
            </w:r>
          </w:p>
        </w:tc>
        <w:tc>
          <w:tcPr>
            <w:tcW w:w="3209" w:type="dxa"/>
          </w:tcPr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gày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ạy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………………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10" w:type="dxa"/>
          </w:tcPr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ớp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………..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ế</w:t>
            </w:r>
            <w:r w:rsidR="00D418B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proofErr w:type="spellEnd"/>
            <w:r w:rsidR="00D418B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26</w:t>
            </w:r>
          </w:p>
        </w:tc>
      </w:tr>
    </w:tbl>
    <w:p w:rsidR="00183B8A" w:rsidRPr="009C5D57" w:rsidRDefault="00183B8A" w:rsidP="00183B8A">
      <w:pPr>
        <w:jc w:val="center"/>
        <w:rPr>
          <w:sz w:val="28"/>
          <w:szCs w:val="28"/>
        </w:rPr>
      </w:pPr>
    </w:p>
    <w:p w:rsidR="00183B8A" w:rsidRPr="009C5D57" w:rsidRDefault="00183B8A" w:rsidP="00183B8A">
      <w:pPr>
        <w:jc w:val="center"/>
        <w:rPr>
          <w:b/>
          <w:sz w:val="28"/>
          <w:szCs w:val="28"/>
        </w:rPr>
      </w:pPr>
      <w:proofErr w:type="spellStart"/>
      <w:r w:rsidRPr="009C5D57">
        <w:rPr>
          <w:b/>
          <w:sz w:val="28"/>
          <w:szCs w:val="28"/>
        </w:rPr>
        <w:t>Tiế</w:t>
      </w:r>
      <w:r w:rsidR="002E0FD5" w:rsidRPr="009C5D57">
        <w:rPr>
          <w:b/>
          <w:sz w:val="28"/>
          <w:szCs w:val="28"/>
        </w:rPr>
        <w:t>t</w:t>
      </w:r>
      <w:proofErr w:type="spellEnd"/>
      <w:r w:rsidR="002E0FD5" w:rsidRPr="009C5D57">
        <w:rPr>
          <w:b/>
          <w:sz w:val="28"/>
          <w:szCs w:val="28"/>
        </w:rPr>
        <w:t xml:space="preserve"> 26: </w:t>
      </w:r>
      <w:r w:rsidR="003430C0">
        <w:rPr>
          <w:b/>
          <w:sz w:val="28"/>
          <w:szCs w:val="28"/>
        </w:rPr>
        <w:t>QUY ĐỒNG MẪU THỨC NHIỀU PHÂN THỨC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>I. MỤC TIÊU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Qua </w:t>
      </w:r>
      <w:proofErr w:type="spellStart"/>
      <w:r w:rsidRPr="009C5D57">
        <w:rPr>
          <w:sz w:val="28"/>
          <w:szCs w:val="28"/>
        </w:rPr>
        <w:t>bài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này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giúp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sinh</w:t>
      </w:r>
      <w:proofErr w:type="spellEnd"/>
      <w:r w:rsidRPr="009C5D57">
        <w:rPr>
          <w:sz w:val="28"/>
          <w:szCs w:val="28"/>
        </w:rPr>
        <w:t xml:space="preserve">: 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 xml:space="preserve">1. </w:t>
      </w:r>
      <w:proofErr w:type="spellStart"/>
      <w:r w:rsidRPr="009C5D57">
        <w:rPr>
          <w:b/>
          <w:sz w:val="28"/>
          <w:szCs w:val="28"/>
        </w:rPr>
        <w:t>Kiến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thức</w:t>
      </w:r>
      <w:proofErr w:type="spellEnd"/>
      <w:r w:rsidRPr="009C5D57">
        <w:rPr>
          <w:b/>
          <w:sz w:val="28"/>
          <w:szCs w:val="28"/>
        </w:rPr>
        <w:t>:</w:t>
      </w:r>
    </w:p>
    <w:p w:rsidR="00CD10AA" w:rsidRPr="009C5D57" w:rsidRDefault="00C82382" w:rsidP="00CD10AA">
      <w:pPr>
        <w:jc w:val="both"/>
        <w:outlineLvl w:val="0"/>
        <w:rPr>
          <w:sz w:val="28"/>
          <w:szCs w:val="28"/>
        </w:rPr>
      </w:pPr>
      <w:r w:rsidRPr="009C5D57">
        <w:rPr>
          <w:b/>
          <w:sz w:val="28"/>
          <w:szCs w:val="28"/>
        </w:rPr>
        <w:t>-</w:t>
      </w:r>
      <w:r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Họ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sin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hiể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ượ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ế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nào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là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quy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ồng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cá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phâ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ức</w:t>
      </w:r>
      <w:proofErr w:type="spellEnd"/>
      <w:r w:rsidR="00CD10AA" w:rsidRPr="009C5D57">
        <w:rPr>
          <w:sz w:val="28"/>
          <w:szCs w:val="28"/>
        </w:rPr>
        <w:t xml:space="preserve">. </w:t>
      </w:r>
      <w:proofErr w:type="spellStart"/>
      <w:r w:rsidR="00CD10AA" w:rsidRPr="009C5D57">
        <w:rPr>
          <w:sz w:val="28"/>
          <w:szCs w:val="28"/>
        </w:rPr>
        <w:t>Họ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sin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phát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hiệ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ượ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quy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rìn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quy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ồng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, </w:t>
      </w:r>
      <w:proofErr w:type="spellStart"/>
      <w:r w:rsidR="00CD10AA" w:rsidRPr="009C5D57">
        <w:rPr>
          <w:sz w:val="28"/>
          <w:szCs w:val="28"/>
        </w:rPr>
        <w:t>biết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quy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ồng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cá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bài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ập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ơ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giản</w:t>
      </w:r>
      <w:proofErr w:type="spellEnd"/>
      <w:r w:rsidR="00CD10AA"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 xml:space="preserve">2. </w:t>
      </w:r>
      <w:proofErr w:type="spellStart"/>
      <w:r w:rsidRPr="009C5D57">
        <w:rPr>
          <w:b/>
          <w:sz w:val="28"/>
          <w:szCs w:val="28"/>
        </w:rPr>
        <w:t>Kỹ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năng</w:t>
      </w:r>
      <w:proofErr w:type="spellEnd"/>
      <w:r w:rsidRPr="009C5D57">
        <w:rPr>
          <w:b/>
          <w:sz w:val="28"/>
          <w:szCs w:val="28"/>
        </w:rPr>
        <w:t>:</w:t>
      </w:r>
    </w:p>
    <w:p w:rsidR="00C82382" w:rsidRPr="009C5D57" w:rsidRDefault="00C82382" w:rsidP="00CD10AA">
      <w:pPr>
        <w:jc w:val="both"/>
        <w:outlineLvl w:val="0"/>
        <w:rPr>
          <w:sz w:val="28"/>
          <w:szCs w:val="28"/>
        </w:rPr>
      </w:pPr>
      <w:r w:rsidRPr="009C5D57">
        <w:rPr>
          <w:b/>
          <w:sz w:val="28"/>
          <w:szCs w:val="28"/>
        </w:rPr>
        <w:t xml:space="preserve">- </w:t>
      </w:r>
      <w:proofErr w:type="spellStart"/>
      <w:r w:rsidR="00CD10AA" w:rsidRPr="009C5D57">
        <w:rPr>
          <w:sz w:val="28"/>
          <w:szCs w:val="28"/>
        </w:rPr>
        <w:t>Có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kĩ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năng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phâ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íc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ứ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ành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nhân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ử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để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ìm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mẫu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r w:rsidR="00CD10AA" w:rsidRPr="009C5D57">
        <w:rPr>
          <w:sz w:val="28"/>
          <w:szCs w:val="28"/>
        </w:rPr>
        <w:t>thức</w:t>
      </w:r>
      <w:proofErr w:type="spellEnd"/>
      <w:r w:rsidR="00CD10AA" w:rsidRPr="009C5D57">
        <w:rPr>
          <w:sz w:val="28"/>
          <w:szCs w:val="28"/>
        </w:rPr>
        <w:t xml:space="preserve"> </w:t>
      </w:r>
      <w:proofErr w:type="spellStart"/>
      <w:proofErr w:type="gramStart"/>
      <w:r w:rsidR="00CD10AA" w:rsidRPr="009C5D57">
        <w:rPr>
          <w:sz w:val="28"/>
          <w:szCs w:val="28"/>
        </w:rPr>
        <w:t>chung</w:t>
      </w:r>
      <w:proofErr w:type="spellEnd"/>
      <w:proofErr w:type="gramEnd"/>
      <w:r w:rsidR="00CD10AA" w:rsidRPr="009C5D57">
        <w:rPr>
          <w:sz w:val="28"/>
          <w:szCs w:val="28"/>
        </w:rPr>
        <w:t xml:space="preserve"> (MTC).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b/>
          <w:sz w:val="28"/>
          <w:szCs w:val="28"/>
        </w:rPr>
        <w:t xml:space="preserve">3. </w:t>
      </w:r>
      <w:proofErr w:type="spellStart"/>
      <w:r w:rsidRPr="009C5D57">
        <w:rPr>
          <w:b/>
          <w:sz w:val="28"/>
          <w:szCs w:val="28"/>
        </w:rPr>
        <w:t>Thái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độ</w:t>
      </w:r>
      <w:proofErr w:type="spellEnd"/>
      <w:r w:rsidRPr="009C5D57">
        <w:rPr>
          <w:b/>
          <w:sz w:val="28"/>
          <w:szCs w:val="28"/>
        </w:rPr>
        <w:t>:</w:t>
      </w:r>
      <w:r w:rsidRPr="009C5D57">
        <w:rPr>
          <w:sz w:val="28"/>
          <w:szCs w:val="28"/>
        </w:rPr>
        <w:t xml:space="preserve"> </w:t>
      </w:r>
    </w:p>
    <w:p w:rsidR="00C82382" w:rsidRPr="009C5D57" w:rsidRDefault="00C82382" w:rsidP="00183B8A">
      <w:pPr>
        <w:rPr>
          <w:sz w:val="28"/>
          <w:szCs w:val="28"/>
        </w:rPr>
      </w:pPr>
      <w:r w:rsidRPr="009C5D57">
        <w:rPr>
          <w:b/>
          <w:sz w:val="28"/>
          <w:szCs w:val="28"/>
        </w:rPr>
        <w:t xml:space="preserve">- </w:t>
      </w:r>
      <w:proofErr w:type="spellStart"/>
      <w:r w:rsidRPr="009C5D57">
        <w:rPr>
          <w:sz w:val="28"/>
          <w:szCs w:val="28"/>
        </w:rPr>
        <w:t>Xây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dựng</w:t>
      </w:r>
      <w:proofErr w:type="spellEnd"/>
      <w:r w:rsidRPr="009C5D57">
        <w:rPr>
          <w:sz w:val="28"/>
          <w:szCs w:val="28"/>
        </w:rPr>
        <w:t xml:space="preserve"> ý </w:t>
      </w:r>
      <w:proofErr w:type="spellStart"/>
      <w:r w:rsidRPr="009C5D57">
        <w:rPr>
          <w:sz w:val="28"/>
          <w:szCs w:val="28"/>
        </w:rPr>
        <w:t>thứ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giác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tích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c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và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inh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hầ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ợp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á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ro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ập</w:t>
      </w:r>
      <w:proofErr w:type="spellEnd"/>
      <w:r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 xml:space="preserve">4. </w:t>
      </w:r>
      <w:proofErr w:type="spellStart"/>
      <w:r w:rsidRPr="009C5D57">
        <w:rPr>
          <w:b/>
          <w:sz w:val="28"/>
          <w:szCs w:val="28"/>
        </w:rPr>
        <w:t>Định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hướng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năng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lực</w:t>
      </w:r>
      <w:proofErr w:type="spellEnd"/>
      <w:r w:rsidRPr="009C5D57">
        <w:rPr>
          <w:b/>
          <w:sz w:val="28"/>
          <w:szCs w:val="28"/>
        </w:rPr>
        <w:t xml:space="preserve">, </w:t>
      </w:r>
      <w:proofErr w:type="spellStart"/>
      <w:r w:rsidRPr="009C5D57">
        <w:rPr>
          <w:b/>
          <w:sz w:val="28"/>
          <w:szCs w:val="28"/>
        </w:rPr>
        <w:t>phẩm</w:t>
      </w:r>
      <w:proofErr w:type="spellEnd"/>
      <w:r w:rsidRPr="009C5D57">
        <w:rPr>
          <w:b/>
          <w:sz w:val="28"/>
          <w:szCs w:val="28"/>
        </w:rPr>
        <w:t xml:space="preserve"> </w:t>
      </w:r>
      <w:proofErr w:type="spellStart"/>
      <w:r w:rsidRPr="009C5D57">
        <w:rPr>
          <w:b/>
          <w:sz w:val="28"/>
          <w:szCs w:val="28"/>
        </w:rPr>
        <w:t>chất</w:t>
      </w:r>
      <w:proofErr w:type="spellEnd"/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b/>
          <w:i/>
          <w:sz w:val="28"/>
          <w:szCs w:val="28"/>
        </w:rPr>
        <w:t xml:space="preserve">- </w:t>
      </w:r>
      <w:proofErr w:type="spellStart"/>
      <w:r w:rsidRPr="009C5D57">
        <w:rPr>
          <w:b/>
          <w:i/>
          <w:sz w:val="28"/>
          <w:szCs w:val="28"/>
        </w:rPr>
        <w:t>Năng</w:t>
      </w:r>
      <w:proofErr w:type="spellEnd"/>
      <w:r w:rsidRPr="009C5D57">
        <w:rPr>
          <w:b/>
          <w:i/>
          <w:sz w:val="28"/>
          <w:szCs w:val="28"/>
        </w:rPr>
        <w:t xml:space="preserve"> </w:t>
      </w:r>
      <w:proofErr w:type="spellStart"/>
      <w:r w:rsidRPr="009C5D57">
        <w:rPr>
          <w:b/>
          <w:i/>
          <w:sz w:val="28"/>
          <w:szCs w:val="28"/>
        </w:rPr>
        <w:t>lực</w:t>
      </w:r>
      <w:proofErr w:type="spellEnd"/>
      <w:r w:rsidRPr="009C5D57">
        <w:rPr>
          <w:b/>
          <w:i/>
          <w:sz w:val="28"/>
          <w:szCs w:val="28"/>
        </w:rPr>
        <w:t>:</w:t>
      </w:r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giải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quyết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vấ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đề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ợp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ác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ngô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ngữ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nă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ự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b/>
          <w:i/>
          <w:sz w:val="28"/>
          <w:szCs w:val="28"/>
        </w:rPr>
        <w:t xml:space="preserve">- </w:t>
      </w:r>
      <w:proofErr w:type="spellStart"/>
      <w:r w:rsidRPr="009C5D57">
        <w:rPr>
          <w:b/>
          <w:i/>
          <w:sz w:val="28"/>
          <w:szCs w:val="28"/>
        </w:rPr>
        <w:t>Phẩm</w:t>
      </w:r>
      <w:proofErr w:type="spellEnd"/>
      <w:r w:rsidRPr="009C5D57">
        <w:rPr>
          <w:b/>
          <w:i/>
          <w:sz w:val="28"/>
          <w:szCs w:val="28"/>
        </w:rPr>
        <w:t xml:space="preserve"> </w:t>
      </w:r>
      <w:proofErr w:type="spellStart"/>
      <w:r w:rsidRPr="009C5D57">
        <w:rPr>
          <w:b/>
          <w:i/>
          <w:sz w:val="28"/>
          <w:szCs w:val="28"/>
        </w:rPr>
        <w:t>chất</w:t>
      </w:r>
      <w:proofErr w:type="spellEnd"/>
      <w:r w:rsidRPr="009C5D57">
        <w:rPr>
          <w:b/>
          <w:i/>
          <w:sz w:val="28"/>
          <w:szCs w:val="28"/>
        </w:rPr>
        <w:t>:</w:t>
      </w:r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tin, </w:t>
      </w:r>
      <w:proofErr w:type="spellStart"/>
      <w:r w:rsidRPr="009C5D57">
        <w:rPr>
          <w:sz w:val="28"/>
          <w:szCs w:val="28"/>
        </w:rPr>
        <w:t>tự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chủ</w:t>
      </w:r>
      <w:proofErr w:type="spellEnd"/>
      <w:r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 xml:space="preserve">II. CHUẨN BỊ 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1. </w:t>
      </w:r>
      <w:proofErr w:type="spellStart"/>
      <w:r w:rsidRPr="009C5D57">
        <w:rPr>
          <w:sz w:val="28"/>
          <w:szCs w:val="28"/>
        </w:rPr>
        <w:t>Giáo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viên</w:t>
      </w:r>
      <w:proofErr w:type="spellEnd"/>
      <w:r w:rsidRPr="009C5D57">
        <w:rPr>
          <w:sz w:val="28"/>
          <w:szCs w:val="28"/>
        </w:rPr>
        <w:t xml:space="preserve">: </w:t>
      </w:r>
      <w:proofErr w:type="spellStart"/>
      <w:r w:rsidRPr="009C5D57">
        <w:rPr>
          <w:sz w:val="28"/>
          <w:szCs w:val="28"/>
        </w:rPr>
        <w:t>Phấ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màu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bả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phụ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thướ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hẳng</w:t>
      </w:r>
      <w:proofErr w:type="spellEnd"/>
      <w:r w:rsidRPr="009C5D57">
        <w:rPr>
          <w:sz w:val="28"/>
          <w:szCs w:val="28"/>
        </w:rPr>
        <w:t>, SGK, SBT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2.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sinh</w:t>
      </w:r>
      <w:proofErr w:type="spellEnd"/>
      <w:r w:rsidRPr="009C5D57">
        <w:rPr>
          <w:sz w:val="28"/>
          <w:szCs w:val="28"/>
        </w:rPr>
        <w:t xml:space="preserve">: </w:t>
      </w:r>
      <w:proofErr w:type="spellStart"/>
      <w:r w:rsidRPr="009C5D57">
        <w:rPr>
          <w:sz w:val="28"/>
          <w:szCs w:val="28"/>
        </w:rPr>
        <w:t>Đồ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dùng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h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ập</w:t>
      </w:r>
      <w:proofErr w:type="spellEnd"/>
      <w:r w:rsidRPr="009C5D57">
        <w:rPr>
          <w:sz w:val="28"/>
          <w:szCs w:val="28"/>
        </w:rPr>
        <w:t xml:space="preserve">, </w:t>
      </w:r>
      <w:proofErr w:type="spellStart"/>
      <w:r w:rsidRPr="009C5D57">
        <w:rPr>
          <w:sz w:val="28"/>
          <w:szCs w:val="28"/>
        </w:rPr>
        <w:t>đọ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rước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bài</w:t>
      </w:r>
      <w:proofErr w:type="spellEnd"/>
      <w:r w:rsidRPr="009C5D57">
        <w:rPr>
          <w:sz w:val="28"/>
          <w:szCs w:val="28"/>
        </w:rPr>
        <w:t>.</w:t>
      </w:r>
    </w:p>
    <w:p w:rsidR="00183B8A" w:rsidRPr="009C5D57" w:rsidRDefault="00183B8A" w:rsidP="00183B8A">
      <w:pPr>
        <w:rPr>
          <w:b/>
          <w:sz w:val="28"/>
          <w:szCs w:val="28"/>
        </w:rPr>
      </w:pPr>
      <w:r w:rsidRPr="009C5D57">
        <w:rPr>
          <w:b/>
          <w:sz w:val="28"/>
          <w:szCs w:val="28"/>
        </w:rPr>
        <w:t>III. TỔ CHỨC CÁC HOẠT ĐỘNG DẠY HỌC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1. </w:t>
      </w:r>
      <w:proofErr w:type="spellStart"/>
      <w:r w:rsidRPr="009C5D57">
        <w:rPr>
          <w:sz w:val="28"/>
          <w:szCs w:val="28"/>
        </w:rPr>
        <w:t>Ổn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định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lớp</w:t>
      </w:r>
      <w:proofErr w:type="spellEnd"/>
      <w:r w:rsidRPr="009C5D57">
        <w:rPr>
          <w:sz w:val="28"/>
          <w:szCs w:val="28"/>
        </w:rPr>
        <w:t xml:space="preserve">: </w:t>
      </w:r>
      <w:proofErr w:type="spellStart"/>
      <w:r w:rsidRPr="009C5D57">
        <w:rPr>
          <w:sz w:val="28"/>
          <w:szCs w:val="28"/>
        </w:rPr>
        <w:t>Kiểm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tra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sĩ</w:t>
      </w:r>
      <w:proofErr w:type="spellEnd"/>
      <w:r w:rsidRPr="009C5D57">
        <w:rPr>
          <w:sz w:val="28"/>
          <w:szCs w:val="28"/>
        </w:rPr>
        <w:t xml:space="preserve"> </w:t>
      </w:r>
      <w:proofErr w:type="spellStart"/>
      <w:r w:rsidRPr="009C5D57">
        <w:rPr>
          <w:sz w:val="28"/>
          <w:szCs w:val="28"/>
        </w:rPr>
        <w:t>số</w:t>
      </w:r>
      <w:proofErr w:type="spellEnd"/>
      <w:r w:rsidRPr="009C5D57">
        <w:rPr>
          <w:sz w:val="28"/>
          <w:szCs w:val="28"/>
        </w:rPr>
        <w:t>. (</w:t>
      </w:r>
      <w:r w:rsidRPr="009C5D57">
        <w:rPr>
          <w:b/>
          <w:sz w:val="28"/>
          <w:szCs w:val="28"/>
        </w:rPr>
        <w:t xml:space="preserve">1 </w:t>
      </w:r>
      <w:proofErr w:type="spellStart"/>
      <w:r w:rsidRPr="009C5D57">
        <w:rPr>
          <w:b/>
          <w:sz w:val="28"/>
          <w:szCs w:val="28"/>
        </w:rPr>
        <w:t>phút</w:t>
      </w:r>
      <w:proofErr w:type="spellEnd"/>
      <w:r w:rsidRPr="009C5D57">
        <w:rPr>
          <w:sz w:val="28"/>
          <w:szCs w:val="28"/>
        </w:rPr>
        <w:t>)</w:t>
      </w:r>
    </w:p>
    <w:p w:rsidR="00183B8A" w:rsidRPr="009C5D57" w:rsidRDefault="00183B8A" w:rsidP="00183B8A">
      <w:pPr>
        <w:rPr>
          <w:sz w:val="28"/>
          <w:szCs w:val="28"/>
        </w:rPr>
      </w:pPr>
      <w:r w:rsidRPr="009C5D57">
        <w:rPr>
          <w:sz w:val="28"/>
          <w:szCs w:val="28"/>
        </w:rPr>
        <w:t xml:space="preserve">2. </w:t>
      </w:r>
      <w:proofErr w:type="spellStart"/>
      <w:r w:rsidRPr="009C5D57">
        <w:rPr>
          <w:sz w:val="28"/>
          <w:szCs w:val="28"/>
        </w:rPr>
        <w:t>Nội</w:t>
      </w:r>
      <w:proofErr w:type="spellEnd"/>
      <w:r w:rsidRPr="009C5D57">
        <w:rPr>
          <w:sz w:val="28"/>
          <w:szCs w:val="28"/>
        </w:rPr>
        <w:t xml:space="preserve"> du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350"/>
      </w:tblGrid>
      <w:tr w:rsidR="00183B8A" w:rsidRPr="009C5D57" w:rsidTr="00F004A2">
        <w:tc>
          <w:tcPr>
            <w:tcW w:w="3209" w:type="dxa"/>
          </w:tcPr>
          <w:p w:rsidR="00183B8A" w:rsidRPr="009C5D5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ủa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GV</w:t>
            </w:r>
          </w:p>
        </w:tc>
        <w:tc>
          <w:tcPr>
            <w:tcW w:w="3209" w:type="dxa"/>
          </w:tcPr>
          <w:p w:rsidR="00183B8A" w:rsidRPr="009C5D5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ủa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HS</w:t>
            </w:r>
          </w:p>
        </w:tc>
        <w:tc>
          <w:tcPr>
            <w:tcW w:w="3210" w:type="dxa"/>
          </w:tcPr>
          <w:p w:rsidR="00183B8A" w:rsidRPr="009C5D57" w:rsidRDefault="00183B8A" w:rsidP="00F004A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ội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dung</w:t>
            </w: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D418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A.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khởi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 </w:t>
            </w:r>
            <w:r w:rsidR="00CD10AA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2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ôn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ại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ính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ất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ơ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ản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ủa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3430C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 w:rsidR="003430C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3430C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Hãy nêu các tính chất cơ bản của phân thứ</w:t>
            </w:r>
            <w:r w:rsidR="00640C33" w:rsidRPr="009C5D57">
              <w:rPr>
                <w:rFonts w:ascii="Times New Roman" w:hAnsi="Times New Roman" w:cs="Times New Roman"/>
                <w:sz w:val="28"/>
                <w:szCs w:val="28"/>
              </w:rPr>
              <w:t>c?</w:t>
            </w:r>
          </w:p>
          <w:p w:rsidR="00640C33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ọi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 HS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="003430C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ời</w:t>
            </w:r>
            <w:proofErr w:type="spellEnd"/>
          </w:p>
          <w:p w:rsidR="003430C0" w:rsidRPr="009C5D57" w:rsidRDefault="003430C0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83B8A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</w:p>
          <w:p w:rsidR="003430C0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430C0" w:rsidRPr="009C5D57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GV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ố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á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3209" w:type="dxa"/>
          </w:tcPr>
          <w:p w:rsidR="003430C0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430C0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83B8A" w:rsidRDefault="00640C33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</w:p>
          <w:p w:rsidR="003430C0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3430C0" w:rsidRPr="009C5D57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</w:p>
        </w:tc>
        <w:tc>
          <w:tcPr>
            <w:tcW w:w="3210" w:type="dxa"/>
          </w:tcPr>
          <w:p w:rsidR="00183B8A" w:rsidRDefault="003430C0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ế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oặ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ia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ử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ủ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ộ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ớ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ù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0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ì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ượ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ớ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ằ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3430C0" w:rsidRPr="003430C0" w:rsidRDefault="00BE243B" w:rsidP="00F004A2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.C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.C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;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≠0</m:t>
                    </m:r>
                  </m:e>
                </m:d>
              </m:oMath>
            </m:oMathPara>
          </w:p>
          <w:p w:rsidR="003430C0" w:rsidRPr="003430C0" w:rsidRDefault="00BE243B" w:rsidP="00F004A2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:C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:C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;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 ≠ 0</m:t>
                    </m:r>
                  </m:e>
                </m:d>
              </m:oMath>
            </m:oMathPara>
          </w:p>
          <w:p w:rsidR="003430C0" w:rsidRDefault="003430C0" w:rsidP="00F004A2">
            <w:pP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2.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Đổi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dấu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ả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ử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ủa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một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ì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đượ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1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bằng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cho</w:t>
            </w:r>
            <w:proofErr w:type="spellEnd"/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.</w:t>
            </w:r>
          </w:p>
          <w:p w:rsidR="003430C0" w:rsidRPr="009C5D57" w:rsidRDefault="00BE243B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B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=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B</m:t>
                    </m:r>
                  </m:den>
                </m:f>
              </m:oMath>
            </m:oMathPara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D418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 xml:space="preserve">B. 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ình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hành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kiến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hức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1: 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át hiện quy trình tìm mẫu thức chung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12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ết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h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ìm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ung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uyết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ình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  <w:r w:rsidR="00640C33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V: Cho h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ai phân thức </w:t>
            </w:r>
            <w:r w:rsidR="00D2550C" w:rsidRPr="009C5D57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5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32.8pt" o:ole="">
                  <v:imagedata r:id="rId7" o:title=""/>
                </v:shape>
                <o:OLEObject Type="Embed" ProgID="Equation.DSMT4" ShapeID="_x0000_i1025" DrawAspect="Content" ObjectID="_1635312667" r:id="rId8"/>
              </w:objec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="00D2550C" w:rsidRPr="009C5D57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580" w:dyaOrig="660">
                <v:shape id="_x0000_i1026" type="#_x0000_t75" style="width:29pt;height:32.8pt" o:ole="">
                  <v:imagedata r:id="rId9" o:title=""/>
                </v:shape>
                <o:OLEObject Type="Embed" ProgID="Equation.DSMT4" ShapeID="_x0000_i1026" DrawAspect="Content" ObjectID="_1635312668" r:id="rId10"/>
              </w:objec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, vận dụng tính chất cơ bản của phân thức, ta viết: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2280" w:dyaOrig="740">
                <v:shape id="_x0000_i1027" type="#_x0000_t75" style="width:113.9pt;height:36.55pt" o:ole="">
                  <v:imagedata r:id="rId11" o:title=""/>
                </v:shape>
                <o:OLEObject Type="Embed" ProgID="Equation.DSMT4" ShapeID="_x0000_i1027" DrawAspect="Content" ObjectID="_1635312669" r:id="rId12"/>
              </w:objec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2280" w:dyaOrig="740">
                <v:shape id="_x0000_i1028" type="#_x0000_t75" style="width:113.9pt;height:36.55pt" o:ole="">
                  <v:imagedata r:id="rId13" o:title=""/>
                </v:shape>
                <o:OLEObject Type="Embed" ProgID="Equation.DSMT4" ShapeID="_x0000_i1028" DrawAspect="Content" ObjectID="_1635312670" r:id="rId14"/>
              </w:object>
            </w:r>
          </w:p>
          <w:p w:rsidR="00D2550C" w:rsidRPr="007B338B" w:rsidRDefault="007B338B" w:rsidP="007B338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B338B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r w:rsidR="00D2550C" w:rsidRPr="007B338B">
              <w:rPr>
                <w:rFonts w:ascii="Times New Roman" w:hAnsi="Times New Roman" w:cs="Times New Roman"/>
                <w:sz w:val="28"/>
                <w:szCs w:val="28"/>
              </w:rPr>
              <w:t>Hai phân thức vừa tìm được có mẫu như thế nào với nhau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Ta nói rằng đã quy đồng mẫu của hai phân thức. Vậy làm thế nào để quy đồng mẫu của hai hay nhiều phân thức?</w:t>
            </w: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oạt</w:t>
            </w:r>
            <w:proofErr w:type="spellEnd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động</w:t>
            </w:r>
            <w:proofErr w:type="spellEnd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cá</w:t>
            </w:r>
            <w:proofErr w:type="spellEnd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7B338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hâ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 GV t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reo bảng phụ nội </w:t>
            </w:r>
            <w:proofErr w:type="gramStart"/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dung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shd w:val="clear" w:color="auto" w:fill="FF99CC"/>
              </w:rPr>
              <w:t>?</w:t>
            </w:r>
            <w:proofErr w:type="gramEnd"/>
            <w:r w:rsidR="00D2550C" w:rsidRPr="009C5D57">
              <w:rPr>
                <w:rFonts w:ascii="Times New Roman" w:hAnsi="Times New Roman" w:cs="Times New Roman"/>
                <w:sz w:val="28"/>
                <w:szCs w:val="28"/>
                <w:shd w:val="clear" w:color="auto" w:fill="FF99CC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trả lời bài toán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Vậy mẫu thức chung nào là đơn giản hơn?</w:t>
            </w:r>
          </w:p>
          <w:p w:rsidR="00D2550C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V t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reo bảng phụ ví dụ SGK.</w:t>
            </w:r>
          </w:p>
          <w:p w:rsidR="007B338B" w:rsidRP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Bước đầu tiên ta làm gì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Mẫu của phân thức thứ nhất ta áp dụng phương pháp nào để phân tích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Mẫu của phân thức thứ hai ta áp dụng phương pháp nào để phân tích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Treo bảng phụ mô tả cách tìm MTC của hai phân thức </w:t>
            </w:r>
          </w:p>
          <w:p w:rsidR="00183B8A" w:rsidRPr="009C5D57" w:rsidRDefault="007B338B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Muốn tìm MTC ta làm như thế nào?</w:t>
            </w:r>
          </w:p>
        </w:tc>
        <w:tc>
          <w:tcPr>
            <w:tcW w:w="3209" w:type="dxa"/>
          </w:tcPr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0C33" w:rsidRPr="009C5D57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0C33" w:rsidRPr="009C5D57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0C33" w:rsidRPr="007B338B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640C33" w:rsidRPr="009C5D57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B338B" w:rsidRP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7B338B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Hai phân thức vừa tìm được có mẫu giống nhau (hay có mẫu bằng nhau).</w:t>
            </w: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B338B" w:rsidRP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p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hát biểu quy tắc ở SGK.</w:t>
            </w: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Pr="007B338B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Có. Vì 12x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z và 24 x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z đều chia hết cho 6 x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yz và 4xy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</w:p>
          <w:p w:rsid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D2550C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q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uan sát.</w:t>
            </w:r>
          </w:p>
          <w:p w:rsidR="007B338B" w:rsidRPr="007B338B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Phân tích các mẫu thức thành nhân tử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Mẫu của phân thức thứ nhất ta áp dụng phương pháp đặt nhân tử chung, dùng hằng đẳng thức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-Mẫu của phân thức thứ hai ta áp dụng phương pháp đặt nhân tử chung để phân tích.</w:t>
            </w:r>
          </w:p>
          <w:p w:rsidR="00D2550C" w:rsidRPr="009C5D57" w:rsidRDefault="007B338B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q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uan sát</w:t>
            </w:r>
          </w:p>
          <w:p w:rsidR="00640C33" w:rsidRPr="009C5D57" w:rsidRDefault="00640C33" w:rsidP="00D2550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0C33" w:rsidRPr="007B338B" w:rsidRDefault="00640C33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83B8A" w:rsidRPr="009C5D57" w:rsidRDefault="007B338B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S p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hát biểu nội dung SGK.</w:t>
            </w:r>
          </w:p>
        </w:tc>
        <w:tc>
          <w:tcPr>
            <w:tcW w:w="3210" w:type="dxa"/>
          </w:tcPr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lastRenderedPageBreak/>
              <w:t>1/ Tìm mẫu thức chung.</w:t>
            </w:r>
          </w:p>
          <w:p w:rsidR="00640C33" w:rsidRPr="009C5D57" w:rsidRDefault="00640C33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D2550C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shd w:val="clear" w:color="auto" w:fill="FF99CC"/>
                <w:lang w:val="nl-NL"/>
              </w:rPr>
              <w:t>?1</w:t>
            </w:r>
          </w:p>
          <w:p w:rsidR="00D2550C" w:rsidRPr="009C5D57" w:rsidRDefault="007B338B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ó thể chọn.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ẫu thức chung 12x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y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3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z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đơn giản hơn.</w:t>
            </w:r>
          </w:p>
          <w:p w:rsidR="00D2550C" w:rsidRDefault="00D2550C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7B338B" w:rsidRPr="009C5D57" w:rsidRDefault="007B338B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Default="0005527D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í dụ: (SGK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– trang 41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)</w:t>
            </w:r>
          </w:p>
          <w:p w:rsidR="007B338B" w:rsidRPr="009C5D57" w:rsidRDefault="007B338B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5527D" w:rsidRPr="009C5D57" w:rsidRDefault="0005527D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 Các bước tìm mẫu thức chung (SGK – trang 42)</w:t>
            </w:r>
          </w:p>
          <w:p w:rsidR="00D2550C" w:rsidRPr="009C5D57" w:rsidRDefault="00D2550C" w:rsidP="007B338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2: 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Quy đồng mẫu thức.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5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ồ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iề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uy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ìn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>Treo nội dung ví dụ SGK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1260" w:dyaOrig="620">
                <v:shape id="_x0000_i1029" type="#_x0000_t75" style="width:62.85pt;height:30.65pt" o:ole="">
                  <v:imagedata r:id="rId15" o:title=""/>
                </v:shape>
                <o:OLEObject Type="Embed" ProgID="Equation.DSMT4" ShapeID="_x0000_i1029" DrawAspect="Content" ObjectID="_1635312671" r:id="rId16"/>
              </w:objec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9C5D57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940" w:dyaOrig="620">
                <v:shape id="_x0000_i1030" type="#_x0000_t75" style="width:46.75pt;height:30.65pt" o:ole="">
                  <v:imagedata r:id="rId17" o:title=""/>
                </v:shape>
                <o:OLEObject Type="Embed" ProgID="Equation.DSMT4" ShapeID="_x0000_i1030" DrawAspect="Content" ObjectID="_1635312672" r:id="rId18"/>
              </w:objec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Trước khi tìm mẫu thức hãy nhận xét mẫu của các phân thức trên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-Hướng dẫn học sinh tìm mẫu thức chung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-</w: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Muốn tìm mẫu thức chung của nhiều phân thức, ta có thể làm như thế nào?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550C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oạt</w:t>
            </w:r>
            <w:proofErr w:type="spellEnd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động</w:t>
            </w:r>
            <w:proofErr w:type="spellEnd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8B4811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ả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?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, ?3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eo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4HS.</w:t>
            </w:r>
          </w:p>
          <w:p w:rsid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ổ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,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?2</w:t>
            </w:r>
          </w:p>
          <w:p w:rsidR="008B4811" w:rsidRP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ổ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,4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?3</w:t>
            </w:r>
          </w:p>
          <w:p w:rsidR="00183B8A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ọ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ạ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iệ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ữ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á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ử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ụ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o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ừ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ướ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ọ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óm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ác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ữ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8B4811" w:rsidRPr="009C5D57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209" w:type="dxa"/>
          </w:tcPr>
          <w:p w:rsid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Pr="008B4811" w:rsidRDefault="008B4811" w:rsidP="008B481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</w:t>
            </w:r>
            <w:r w:rsidR="00D2550C" w:rsidRPr="008B4811">
              <w:rPr>
                <w:rFonts w:ascii="Times New Roman" w:hAnsi="Times New Roman" w:cs="Times New Roman"/>
                <w:sz w:val="28"/>
                <w:szCs w:val="28"/>
              </w:rPr>
              <w:t>hưa phân tích thành nhân tử.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4x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8x +4 = 4(x-1)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6x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6x = 6x(x-1)</w:t>
            </w:r>
          </w:p>
          <w:p w:rsidR="00D2550C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TC: 2x(x-1)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</w:p>
          <w:p w:rsidR="008B4811" w:rsidRPr="009C5D57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t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rả lời dựa vào SGK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183B8A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thảo luận theo nhóm và trình bày bài ra bảng phụ.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thực hiện</w:t>
            </w: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8B4811" w:rsidRPr="009C5D57" w:rsidRDefault="008B4811" w:rsidP="008B4811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nhận xét</w:t>
            </w:r>
          </w:p>
        </w:tc>
        <w:tc>
          <w:tcPr>
            <w:tcW w:w="3210" w:type="dxa"/>
          </w:tcPr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nl-NL"/>
              </w:rPr>
              <w:t>2/ Quy đồng mẫu thức.</w:t>
            </w:r>
          </w:p>
          <w:p w:rsidR="00D2550C" w:rsidRPr="009C5D57" w:rsidRDefault="0005527D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í dụ: (SGK)</w:t>
            </w:r>
          </w:p>
          <w:p w:rsidR="00D2550C" w:rsidRPr="009C5D57" w:rsidRDefault="0005527D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hận xét: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Muốn quy đồng mẫu thức nhiều phân thức ta có thể làm như sau: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Phân tích các mẫu thức thành nhân tử rồi tìm mẫu thức chung;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Tìm nhân tử phụ của mỗi mẫu thức;</w:t>
            </w:r>
          </w:p>
          <w:p w:rsidR="00D2550C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Nhân cả tử và mẫu của mỗi phân thức với nhân tử phụ tương ứng.</w:t>
            </w:r>
          </w:p>
          <w:p w:rsidR="008B4811" w:rsidRPr="009C5D57" w:rsidRDefault="008B4811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D2550C" w:rsidRPr="00900E36" w:rsidRDefault="00900E36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shd w:val="clear" w:color="auto" w:fill="FF99CC"/>
                <w:lang w:val="en-US"/>
              </w:rPr>
              <w:t>?2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MTC = 2x(x – 5)</w:t>
            </w:r>
          </w:p>
          <w:p w:rsidR="00D2550C" w:rsidRPr="009C5D57" w:rsidRDefault="00D2550C" w:rsidP="00D2550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2460" w:dyaOrig="1440">
                <v:shape id="_x0000_i1031" type="#_x0000_t75" style="width:123.05pt;height:1in" o:ole="">
                  <v:imagedata r:id="rId19" o:title=""/>
                </v:shape>
                <o:OLEObject Type="Embed" ProgID="Equation.DSMT4" ShapeID="_x0000_i1031" DrawAspect="Content" ObjectID="_1635312673" r:id="rId20"/>
              </w:object>
            </w:r>
          </w:p>
          <w:p w:rsidR="00183B8A" w:rsidRDefault="00D2550C" w:rsidP="00D2550C">
            <w:pPr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2220" w:dyaOrig="1440">
                <v:shape id="_x0000_i1032" type="#_x0000_t75" style="width:111.2pt;height:1in" o:ole="">
                  <v:imagedata r:id="rId21" o:title=""/>
                </v:shape>
                <o:OLEObject Type="Embed" ProgID="Equation.DSMT4" ShapeID="_x0000_i1032" DrawAspect="Content" ObjectID="_1635312674" r:id="rId22"/>
              </w:object>
            </w:r>
          </w:p>
          <w:p w:rsidR="00224FCC" w:rsidRPr="009C5D57" w:rsidRDefault="00224FCC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D418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C.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luyện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ậ</w:t>
            </w:r>
            <w:r w:rsidR="003B14F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</w:t>
            </w:r>
            <w:proofErr w:type="spellEnd"/>
            <w:r w:rsidR="003B14F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đích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ớ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ướ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ồ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iề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uy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ìn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ấ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áp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yệ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8B4811" w:rsidP="008B481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p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hát </w:t>
            </w:r>
            <w:r w:rsidR="00D2550C" w:rsidRPr="009C5D5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iểu quy tắc quy đồng mẫu thức của nhiều phân thức.</w:t>
            </w:r>
          </w:p>
          <w:p w:rsidR="00C17045" w:rsidRPr="009C5D57" w:rsidRDefault="008B4811" w:rsidP="008B481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GV</w:t>
            </w:r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Đưa bài 17 tr43 SGK lên bảng phụ yêu cầu HS trả lời </w:t>
            </w:r>
          </w:p>
          <w:p w:rsidR="00C17045" w:rsidRPr="009C5D57" w:rsidRDefault="008B4811" w:rsidP="008B481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 Vậy theo em s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ẽ</w:t>
            </w:r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họn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cách tìm mẫu thức chung nào ?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V</w:t>
            </w:r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ì </w:t>
            </w:r>
            <w:proofErr w:type="gramStart"/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sao ?</w:t>
            </w:r>
            <w:proofErr w:type="gramEnd"/>
            <w:r w:rsidR="00C17045"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:rsidR="00183B8A" w:rsidRPr="009C5D57" w:rsidRDefault="00C17045" w:rsidP="008B4811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- Khi tìm MTC của các phân thức có thể rút gọn phân thức rồi tìm MTC.</w:t>
            </w:r>
          </w:p>
        </w:tc>
        <w:tc>
          <w:tcPr>
            <w:tcW w:w="3209" w:type="dxa"/>
          </w:tcPr>
          <w:p w:rsidR="008B4811" w:rsidRDefault="008B4811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HS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trả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  <w:t>lời</w:t>
            </w:r>
            <w:proofErr w:type="spellEnd"/>
          </w:p>
          <w:p w:rsidR="008B4811" w:rsidRDefault="008B4811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- Cả hai bạn đều đúng</w:t>
            </w: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Bạn Tuấn đã tìm mẫu thức chung theo nhận xet SGK</w:t>
            </w: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Bạn Lan Tìm mẫu thức chung sau khi đã rút gọn các phân thức :</w:t>
            </w:r>
          </w:p>
          <w:p w:rsidR="00183B8A" w:rsidRPr="009C5D57" w:rsidRDefault="00C17045" w:rsidP="00C1704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>- Em chọn cách tìm mẫu thức chung của bạn Lan đơn giải hơn.</w:t>
            </w:r>
          </w:p>
        </w:tc>
        <w:tc>
          <w:tcPr>
            <w:tcW w:w="3210" w:type="dxa"/>
          </w:tcPr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Cách của bạn Lan</w:t>
            </w: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3140" w:dyaOrig="780">
                <v:shape id="_x0000_i1033" type="#_x0000_t75" style="width:156.9pt;height:39.2pt" o:ole="" fillcolor="window">
                  <v:imagedata r:id="rId23" o:title=""/>
                </v:shape>
                <o:OLEObject Type="Embed" ProgID="Equation.DSMT4" ShapeID="_x0000_i1033" DrawAspect="Content" ObjectID="_1635312675" r:id="rId24"/>
              </w:object>
            </w:r>
          </w:p>
          <w:p w:rsidR="00C17045" w:rsidRPr="009C5D57" w:rsidRDefault="00C17045" w:rsidP="00C17045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9C5D57">
              <w:rPr>
                <w:rFonts w:ascii="Times New Roman" w:eastAsia="Times New Roman" w:hAnsi="Times New Roman" w:cs="Times New Roman"/>
                <w:position w:val="-66"/>
                <w:sz w:val="28"/>
                <w:szCs w:val="28"/>
                <w:lang w:val="en-US"/>
              </w:rPr>
              <w:object w:dxaOrig="2740" w:dyaOrig="1460">
                <v:shape id="_x0000_i1034" type="#_x0000_t75" style="width:137pt;height:72.55pt" o:ole="" fillcolor="window">
                  <v:imagedata r:id="rId25" o:title=""/>
                </v:shape>
                <o:OLEObject Type="Embed" ProgID="Equation.DSMT4" ShapeID="_x0000_i1034" DrawAspect="Content" ObjectID="_1635312676" r:id="rId26"/>
              </w:object>
            </w:r>
          </w:p>
          <w:p w:rsidR="00183B8A" w:rsidRPr="009C5D57" w:rsidRDefault="00C17045" w:rsidP="00C17045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ậy MTC = x – 6 </w:t>
            </w: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D418B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 xml:space="preserve">D.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ận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dụ</w:t>
            </w:r>
            <w:r w:rsidR="003B14F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ng</w:t>
            </w:r>
            <w:proofErr w:type="spellEnd"/>
            <w:r w:rsidR="003B14F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i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uy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ồ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ẫ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iều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â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uy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rìn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yệ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</w:tr>
      <w:tr w:rsidR="00183B8A" w:rsidRPr="009C5D57" w:rsidTr="00F004A2">
        <w:tc>
          <w:tcPr>
            <w:tcW w:w="3209" w:type="dxa"/>
          </w:tcPr>
          <w:p w:rsidR="00D2550C" w:rsidRPr="009C5D57" w:rsidRDefault="00837823" w:rsidP="00D2550C">
            <w:p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14 </w:t>
            </w: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(</w:t>
            </w:r>
            <w:r w:rsidR="00D2550C"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SGK</w:t>
            </w: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 xml:space="preserve"> - </w:t>
            </w: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r 43 </w:t>
            </w:r>
            <w:r w:rsidRPr="009C5D57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/>
              </w:rPr>
              <w:t>)</w:t>
            </w:r>
          </w:p>
          <w:p w:rsidR="00837823" w:rsidRPr="00D418BC" w:rsidRDefault="00837823" w:rsidP="00837823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GV </w:t>
            </w:r>
            <w:proofErr w:type="spellStart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gọi</w:t>
            </w:r>
            <w:proofErr w:type="spellEnd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HS </w:t>
            </w:r>
            <w:proofErr w:type="spellStart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đọc</w:t>
            </w:r>
            <w:proofErr w:type="spellEnd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đề</w:t>
            </w:r>
            <w:proofErr w:type="spellEnd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bài</w:t>
            </w:r>
            <w:proofErr w:type="spellEnd"/>
            <w:r w:rsidR="00D418B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proofErr w:type="gramStart"/>
            <w:r w:rsidR="00D418B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và</w:t>
            </w:r>
            <w:proofErr w:type="spellEnd"/>
            <w:r w:rsidR="00D418BC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 xml:space="preserve"> 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êu</w:t>
            </w:r>
            <w:proofErr w:type="spellEnd"/>
            <w:proofErr w:type="gram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ại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ước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</w:rPr>
              <w:t xml:space="preserve"> quy đồng mẫu thức của nhiều phân thức.</w:t>
            </w:r>
          </w:p>
          <w:p w:rsidR="00183B8A" w:rsidRDefault="00837823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ọi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HS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ên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ảng</w:t>
            </w:r>
            <w:proofErr w:type="spellEnd"/>
          </w:p>
          <w:p w:rsidR="00D418BC" w:rsidRPr="009C5D57" w:rsidRDefault="00D418BC" w:rsidP="00D2550C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V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ậ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é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ữa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3209" w:type="dxa"/>
          </w:tcPr>
          <w:p w:rsidR="008B4811" w:rsidRDefault="008B4811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8B4811" w:rsidRDefault="008B4811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183B8A" w:rsidRPr="009C5D57" w:rsidRDefault="00837823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eo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êu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ầu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ủa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GV</w:t>
            </w:r>
          </w:p>
        </w:tc>
        <w:tc>
          <w:tcPr>
            <w:tcW w:w="3210" w:type="dxa"/>
          </w:tcPr>
          <w:p w:rsidR="00183B8A" w:rsidRPr="009C5D57" w:rsidRDefault="001C467F" w:rsidP="00F004A2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Bài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14 (SGK – tr43)</w:t>
            </w:r>
          </w:p>
          <w:p w:rsidR="00837823" w:rsidRPr="009C5D57" w:rsidRDefault="00837823" w:rsidP="0083782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MTC = 12x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  <w:r w:rsidRPr="009C5D57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</w:p>
          <w:p w:rsidR="00837823" w:rsidRPr="009C5D57" w:rsidRDefault="00837823" w:rsidP="00837823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position w:val="-64"/>
                <w:sz w:val="28"/>
                <w:szCs w:val="28"/>
                <w:lang w:val="en-US"/>
              </w:rPr>
              <w:object w:dxaOrig="2640" w:dyaOrig="1400">
                <v:shape id="_x0000_i1035" type="#_x0000_t75" style="width:132.2pt;height:69.85pt" o:ole="">
                  <v:imagedata r:id="rId27" o:title=""/>
                </v:shape>
                <o:OLEObject Type="Embed" ProgID="Equation.DSMT4" ShapeID="_x0000_i1035" DrawAspect="Content" ObjectID="_1635312677" r:id="rId28"/>
              </w:object>
            </w:r>
          </w:p>
        </w:tc>
      </w:tr>
      <w:tr w:rsidR="00183B8A" w:rsidRPr="009C5D57" w:rsidTr="00F004A2">
        <w:tc>
          <w:tcPr>
            <w:tcW w:w="9628" w:type="dxa"/>
            <w:gridSpan w:val="3"/>
          </w:tcPr>
          <w:p w:rsidR="00183B8A" w:rsidRPr="009C5D57" w:rsidRDefault="00183B8A" w:rsidP="00900E3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E.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Hoạ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đ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ìm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òi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mở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rộng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(</w:t>
            </w:r>
            <w:r w:rsidR="00837823"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phút</w:t>
            </w:r>
            <w:proofErr w:type="spellEnd"/>
            <w:r w:rsidRPr="009C5D5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)</w:t>
            </w:r>
          </w:p>
          <w:p w:rsidR="00183B8A" w:rsidRPr="009C5D57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ục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iêu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:</w:t>
            </w:r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h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ủ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ộ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á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ài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ề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à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ể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ủng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ố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iến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hứ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đã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ở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ết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ọc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  <w:p w:rsidR="00183B8A" w:rsidRPr="009C5D57" w:rsidRDefault="00183B8A" w:rsidP="00183B8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ương</w:t>
            </w:r>
            <w:proofErr w:type="spellEnd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9C5D57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pháp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:</w:t>
            </w:r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hi</w:t>
            </w:r>
            <w:proofErr w:type="spellEnd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05527D"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ép</w:t>
            </w:r>
            <w:proofErr w:type="spellEnd"/>
            <w:r w:rsidRPr="009C5D5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183B8A" w:rsidRPr="0005527D" w:rsidTr="00F004A2">
        <w:tc>
          <w:tcPr>
            <w:tcW w:w="3209" w:type="dxa"/>
          </w:tcPr>
          <w:p w:rsidR="00183B8A" w:rsidRDefault="00224FCC" w:rsidP="00224FCC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4FCC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4FC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m</w:t>
            </w:r>
            <w:proofErr w:type="spellEnd"/>
            <w:r w:rsidR="00D2550C" w:rsidRPr="00224FCC">
              <w:rPr>
                <w:rFonts w:ascii="Times New Roman" w:hAnsi="Times New Roman" w:cs="Times New Roman"/>
                <w:sz w:val="28"/>
                <w:szCs w:val="28"/>
              </w:rPr>
              <w:t xml:space="preserve"> các bài tập 18, 19, 20 trang 43, 44 SGK.</w:t>
            </w:r>
          </w:p>
          <w:p w:rsidR="00224FCC" w:rsidRPr="00224FCC" w:rsidRDefault="00224FCC" w:rsidP="00224FC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uẩ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ị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ết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au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uyện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ập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3209" w:type="dxa"/>
          </w:tcPr>
          <w:p w:rsidR="00183B8A" w:rsidRPr="0005527D" w:rsidRDefault="00900E36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s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hi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ép</w:t>
            </w:r>
            <w:proofErr w:type="spellEnd"/>
          </w:p>
        </w:tc>
        <w:tc>
          <w:tcPr>
            <w:tcW w:w="3210" w:type="dxa"/>
          </w:tcPr>
          <w:p w:rsidR="00183B8A" w:rsidRPr="0005527D" w:rsidRDefault="00183B8A" w:rsidP="00F004A2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183B8A" w:rsidRPr="0005527D" w:rsidRDefault="00183B8A" w:rsidP="00183B8A">
      <w:pPr>
        <w:rPr>
          <w:sz w:val="28"/>
          <w:szCs w:val="28"/>
        </w:rPr>
      </w:pPr>
    </w:p>
    <w:p w:rsidR="00183B8A" w:rsidRPr="007E4574" w:rsidRDefault="007E4574" w:rsidP="00183B8A">
      <w:pPr>
        <w:rPr>
          <w:b/>
          <w:sz w:val="28"/>
          <w:szCs w:val="28"/>
        </w:rPr>
      </w:pPr>
      <w:r>
        <w:rPr>
          <w:b/>
          <w:sz w:val="28"/>
          <w:szCs w:val="28"/>
        </w:rPr>
        <w:t>RÚT KINH NGHIỆM:</w:t>
      </w:r>
      <w:bookmarkStart w:id="0" w:name="_GoBack"/>
      <w:bookmarkEnd w:id="0"/>
    </w:p>
    <w:p w:rsidR="00183B8A" w:rsidRPr="0005527D" w:rsidRDefault="00183B8A" w:rsidP="00183B8A">
      <w:pPr>
        <w:rPr>
          <w:sz w:val="28"/>
          <w:szCs w:val="28"/>
        </w:rPr>
      </w:pPr>
    </w:p>
    <w:p w:rsidR="00183B8A" w:rsidRPr="0005527D" w:rsidRDefault="00183B8A" w:rsidP="00183B8A">
      <w:pPr>
        <w:rPr>
          <w:sz w:val="28"/>
          <w:szCs w:val="28"/>
        </w:rPr>
      </w:pPr>
    </w:p>
    <w:p w:rsidR="006B40FD" w:rsidRPr="0005527D" w:rsidRDefault="006B40FD">
      <w:pPr>
        <w:rPr>
          <w:sz w:val="28"/>
          <w:szCs w:val="28"/>
        </w:rPr>
      </w:pPr>
    </w:p>
    <w:sectPr w:rsidR="006B40FD" w:rsidRPr="0005527D" w:rsidSect="00BF2A5F">
      <w:headerReference w:type="default" r:id="rId29"/>
      <w:footerReference w:type="default" r:id="rId30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243B" w:rsidRDefault="00BE243B" w:rsidP="00183B8A">
      <w:pPr>
        <w:spacing w:after="0" w:line="240" w:lineRule="auto"/>
      </w:pPr>
      <w:r>
        <w:separator/>
      </w:r>
    </w:p>
  </w:endnote>
  <w:endnote w:type="continuationSeparator" w:id="0">
    <w:p w:rsidR="00BE243B" w:rsidRDefault="00BE243B" w:rsidP="00183B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09C8" w:rsidRPr="002E0FD5" w:rsidRDefault="008C66B7">
    <w:pPr>
      <w:pStyle w:val="Footer"/>
      <w:rPr>
        <w:rFonts w:ascii="Times New Roman" w:hAnsi="Times New Roman" w:cs="Times New Roman"/>
        <w:b/>
        <w:color w:val="002060"/>
        <w:lang w:val="en-US"/>
      </w:rPr>
    </w:pPr>
    <w:r w:rsidRPr="002E0FD5">
      <w:rPr>
        <w:rFonts w:ascii="Times New Roman" w:hAnsi="Times New Roman" w:cs="Times New Roman"/>
        <w:b/>
        <w:noProof/>
        <w:color w:val="002060"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1DE4109E" wp14:editId="515E2E07">
              <wp:simplePos x="0" y="0"/>
              <wp:positionH relativeFrom="column">
                <wp:posOffset>-192552</wp:posOffset>
              </wp:positionH>
              <wp:positionV relativeFrom="paragraph">
                <wp:posOffset>-38882</wp:posOffset>
              </wp:positionV>
              <wp:extent cx="6620608" cy="0"/>
              <wp:effectExtent l="0" t="0" r="27940" b="19050"/>
              <wp:wrapNone/>
              <wp:docPr id="39" name="Straight Connector 3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620608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5420F55A" id="Straight Connector 39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5.15pt,-3.05pt" to="506.15pt,-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" strokecolor="#002060" strokeweight=".5pt">
              <v:stroke joinstyle="miter"/>
            </v:line>
          </w:pict>
        </mc:Fallback>
      </mc:AlternateContent>
    </w:r>
    <w:r w:rsidR="007E4574">
      <w:rPr>
        <w:rFonts w:ascii="Times New Roman" w:hAnsi="Times New Roman" w:cs="Times New Roman"/>
        <w:b/>
        <w:noProof/>
        <w:color w:val="002060"/>
        <w:lang w:val="en-US"/>
      </w:rPr>
      <w:t>GV: Bùi Văn Hùng</w:t>
    </w:r>
    <w:r w:rsidR="00183B8A" w:rsidRPr="002E0FD5">
      <w:rPr>
        <w:rFonts w:ascii="Times New Roman" w:hAnsi="Times New Roman" w:cs="Times New Roman"/>
        <w:b/>
        <w:color w:val="002060"/>
        <w:lang w:val="en-US"/>
      </w:rPr>
      <w:t xml:space="preserve"> </w:t>
    </w:r>
    <w:r w:rsidR="00183B8A" w:rsidRPr="002E0FD5">
      <w:rPr>
        <w:rFonts w:ascii="Times New Roman" w:hAnsi="Times New Roman" w:cs="Times New Roman"/>
        <w:b/>
        <w:color w:val="002060"/>
        <w:lang w:val="en-US"/>
      </w:rPr>
      <w:tab/>
    </w:r>
    <w:r w:rsidR="00183B8A" w:rsidRPr="002E0FD5">
      <w:rPr>
        <w:rFonts w:ascii="Times New Roman" w:hAnsi="Times New Roman" w:cs="Times New Roman"/>
        <w:b/>
        <w:color w:val="002060"/>
        <w:lang w:val="en-US"/>
      </w:rPr>
      <w:tab/>
    </w:r>
    <w:proofErr w:type="spellStart"/>
    <w:r w:rsidR="00183B8A" w:rsidRPr="002E0FD5">
      <w:rPr>
        <w:rFonts w:ascii="Times New Roman" w:hAnsi="Times New Roman" w:cs="Times New Roman"/>
        <w:b/>
        <w:color w:val="002060"/>
        <w:lang w:val="en-US"/>
      </w:rPr>
      <w:t>Trường</w:t>
    </w:r>
    <w:proofErr w:type="spellEnd"/>
    <w:r w:rsidR="00183B8A" w:rsidRPr="002E0FD5">
      <w:rPr>
        <w:rFonts w:ascii="Times New Roman" w:hAnsi="Times New Roman" w:cs="Times New Roman"/>
        <w:b/>
        <w:color w:val="002060"/>
        <w:lang w:val="en-US"/>
      </w:rPr>
      <w:t xml:space="preserve"> THCS</w:t>
    </w:r>
    <w:r w:rsidR="007E4574">
      <w:rPr>
        <w:rFonts w:ascii="Times New Roman" w:hAnsi="Times New Roman" w:cs="Times New Roman"/>
        <w:b/>
        <w:color w:val="002060"/>
        <w:lang w:val="en-US"/>
      </w:rPr>
      <w:t xml:space="preserve"> Long </w:t>
    </w:r>
    <w:proofErr w:type="spellStart"/>
    <w:r w:rsidR="007E4574">
      <w:rPr>
        <w:rFonts w:ascii="Times New Roman" w:hAnsi="Times New Roman" w:cs="Times New Roman"/>
        <w:b/>
        <w:color w:val="002060"/>
        <w:lang w:val="en-US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243B" w:rsidRDefault="00BE243B" w:rsidP="00183B8A">
      <w:pPr>
        <w:spacing w:after="0" w:line="240" w:lineRule="auto"/>
      </w:pPr>
      <w:r>
        <w:separator/>
      </w:r>
    </w:p>
  </w:footnote>
  <w:footnote w:type="continuationSeparator" w:id="0">
    <w:p w:rsidR="00BE243B" w:rsidRDefault="00BE243B" w:rsidP="00183B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09C8" w:rsidRPr="002E0FD5" w:rsidRDefault="008C66B7" w:rsidP="007E4574">
    <w:pPr>
      <w:pStyle w:val="Header"/>
      <w:rPr>
        <w:rFonts w:ascii="Times New Roman" w:hAnsi="Times New Roman" w:cs="Times New Roman"/>
        <w:i/>
        <w:color w:val="2F5496" w:themeColor="accent5" w:themeShade="BF"/>
        <w:sz w:val="24"/>
        <w:szCs w:val="24"/>
      </w:rPr>
    </w:pPr>
    <w:r w:rsidRPr="002E0FD5">
      <w:rPr>
        <w:rFonts w:ascii="Times New Roman" w:hAnsi="Times New Roman" w:cs="Times New Roman"/>
        <w:i/>
        <w:caps/>
        <w:noProof/>
        <w:color w:val="4472C4" w:themeColor="accent5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2BD2901" wp14:editId="5DDB032C">
              <wp:simplePos x="0" y="0"/>
              <wp:positionH relativeFrom="column">
                <wp:posOffset>-44386</wp:posOffset>
              </wp:positionH>
              <wp:positionV relativeFrom="paragraph">
                <wp:posOffset>189865</wp:posOffset>
              </wp:positionV>
              <wp:extent cx="6226937" cy="0"/>
              <wp:effectExtent l="0" t="0" r="21590" b="19050"/>
              <wp:wrapNone/>
              <wp:docPr id="5" name="Đường nối Thẳng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226937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0DA163C" id="Đường nối Thẳng 5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.5pt,14.95pt" to="486.8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" strokecolor="#5b9bd5 [3204]" strokeweight=".5pt">
              <v:stroke joinstyle="miter"/>
            </v:line>
          </w:pict>
        </mc:Fallback>
      </mc:AlternateContent>
    </w:r>
    <w:proofErr w:type="spellStart"/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Năm</w:t>
    </w:r>
    <w:proofErr w:type="spellEnd"/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học</w:t>
    </w:r>
    <w:proofErr w:type="spellEnd"/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2019 – 2020</w:t>
    </w:r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ab/>
    </w:r>
    <w:r w:rsidR="007E4574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ab/>
    </w:r>
    <w:proofErr w:type="spellStart"/>
    <w:r w:rsidRPr="002E0FD5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Giáo</w:t>
    </w:r>
    <w:proofErr w:type="spellEnd"/>
    <w:r w:rsidRPr="002E0FD5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Pr="002E0FD5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án</w:t>
    </w:r>
    <w:proofErr w:type="spellEnd"/>
    <w:r w:rsidRPr="002E0FD5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837823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Đại</w:t>
    </w:r>
    <w:proofErr w:type="spellEnd"/>
    <w:r w:rsidR="00837823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</w:t>
    </w:r>
    <w:proofErr w:type="spellStart"/>
    <w:r w:rsidR="00837823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>số</w:t>
    </w:r>
    <w:proofErr w:type="spellEnd"/>
    <w:r w:rsidR="00837823">
      <w:rPr>
        <w:rFonts w:ascii="Times New Roman" w:hAnsi="Times New Roman" w:cs="Times New Roman"/>
        <w:i/>
        <w:color w:val="2F5496" w:themeColor="accent5" w:themeShade="BF"/>
        <w:sz w:val="24"/>
        <w:szCs w:val="24"/>
        <w:lang w:val="en-US"/>
      </w:rPr>
      <w:t xml:space="preserve"> 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F5A5155"/>
    <w:multiLevelType w:val="hybridMultilevel"/>
    <w:tmpl w:val="A16C1430"/>
    <w:lvl w:ilvl="0" w:tplc="4DD2C8C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62D0DD6"/>
    <w:multiLevelType w:val="hybridMultilevel"/>
    <w:tmpl w:val="663A31CE"/>
    <w:lvl w:ilvl="0" w:tplc="F2C2B64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7E46C1C"/>
    <w:multiLevelType w:val="hybridMultilevel"/>
    <w:tmpl w:val="DD64C04C"/>
    <w:lvl w:ilvl="0" w:tplc="4F444D4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FD5"/>
    <w:rsid w:val="0003272E"/>
    <w:rsid w:val="0005527D"/>
    <w:rsid w:val="00171C1A"/>
    <w:rsid w:val="00183B8A"/>
    <w:rsid w:val="001C467F"/>
    <w:rsid w:val="001C7872"/>
    <w:rsid w:val="00224FCC"/>
    <w:rsid w:val="002E0FD5"/>
    <w:rsid w:val="003430C0"/>
    <w:rsid w:val="003B14F6"/>
    <w:rsid w:val="005F3325"/>
    <w:rsid w:val="00640C33"/>
    <w:rsid w:val="006B40FD"/>
    <w:rsid w:val="007B338B"/>
    <w:rsid w:val="007E4574"/>
    <w:rsid w:val="00837823"/>
    <w:rsid w:val="008B4811"/>
    <w:rsid w:val="008C66B7"/>
    <w:rsid w:val="00900E36"/>
    <w:rsid w:val="0092505F"/>
    <w:rsid w:val="009C5D57"/>
    <w:rsid w:val="00BE243B"/>
    <w:rsid w:val="00C17045"/>
    <w:rsid w:val="00C82382"/>
    <w:rsid w:val="00CD10AA"/>
    <w:rsid w:val="00D2550C"/>
    <w:rsid w:val="00D36C6A"/>
    <w:rsid w:val="00D418BC"/>
    <w:rsid w:val="00EE2FBB"/>
    <w:rsid w:val="00F21040"/>
    <w:rsid w:val="00F46E7A"/>
    <w:rsid w:val="00FF4A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9D2C695-6F0B-4D20-9AAF-376609B7D0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83B8A"/>
    <w:pPr>
      <w:spacing w:after="0" w:line="240" w:lineRule="auto"/>
    </w:pPr>
    <w:rPr>
      <w:rFonts w:asciiTheme="minorHAnsi" w:hAnsiTheme="minorHAnsi" w:cstheme="minorBidi"/>
      <w:sz w:val="22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83B8A"/>
    <w:pPr>
      <w:tabs>
        <w:tab w:val="center" w:pos="4513"/>
        <w:tab w:val="right" w:pos="9026"/>
      </w:tabs>
      <w:spacing w:after="0" w:line="240" w:lineRule="auto"/>
    </w:pPr>
    <w:rPr>
      <w:rFonts w:asciiTheme="minorHAnsi" w:hAnsiTheme="minorHAnsi" w:cstheme="minorBidi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183B8A"/>
    <w:rPr>
      <w:rFonts w:asciiTheme="minorHAnsi" w:hAnsiTheme="minorHAnsi" w:cstheme="minorBidi"/>
      <w:sz w:val="22"/>
      <w:szCs w:val="22"/>
      <w:lang w:val="vi-VN"/>
    </w:rPr>
  </w:style>
  <w:style w:type="paragraph" w:styleId="ListParagraph">
    <w:name w:val="List Paragraph"/>
    <w:basedOn w:val="Normal"/>
    <w:uiPriority w:val="34"/>
    <w:qFormat/>
    <w:rsid w:val="00C8238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430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30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30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inh%20Xinh%20Gai\Downloads\Mau-Soan-Giao-A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u-Soan-Giao-An</Template>
  <TotalTime>3</TotalTime>
  <Pages>4</Pages>
  <Words>838</Words>
  <Characters>478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h Xinh Gai</dc:creator>
  <cp:lastModifiedBy>ADMIN</cp:lastModifiedBy>
  <cp:revision>5</cp:revision>
  <cp:lastPrinted>2019-11-15T01:41:00Z</cp:lastPrinted>
  <dcterms:created xsi:type="dcterms:W3CDTF">2018-10-03T06:23:00Z</dcterms:created>
  <dcterms:modified xsi:type="dcterms:W3CDTF">2019-11-15T01:43:00Z</dcterms:modified>
</cp:coreProperties>
</file>